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33E3" w:rsidRPr="000F39D2" w:rsidRDefault="007A0AA1" w:rsidP="000F39D2">
      <w:pPr>
        <w:ind w:firstLine="0"/>
        <w:jc w:val="center"/>
        <w:rPr>
          <w:b/>
          <w:color w:val="FF0000"/>
          <w:sz w:val="36"/>
          <w:szCs w:val="36"/>
        </w:rPr>
      </w:pPr>
      <w:r w:rsidRPr="000F39D2">
        <w:rPr>
          <w:b/>
          <w:color w:val="FF0000"/>
          <w:sz w:val="36"/>
          <w:szCs w:val="36"/>
        </w:rPr>
        <w:t>Оформление работ по ТВ И МС</w:t>
      </w:r>
    </w:p>
    <w:p w:rsidR="007A0AA1" w:rsidRDefault="007A0AA1"/>
    <w:p w:rsidR="007A0AA1" w:rsidRPr="007A0AA1" w:rsidRDefault="007A0AA1" w:rsidP="007A0AA1">
      <w:pPr>
        <w:pStyle w:val="a5"/>
        <w:numPr>
          <w:ilvl w:val="0"/>
          <w:numId w:val="1"/>
        </w:numPr>
      </w:pPr>
      <w:r>
        <w:t xml:space="preserve">Решение оформляется в </w:t>
      </w:r>
      <w:proofErr w:type="spellStart"/>
      <w:r>
        <w:rPr>
          <w:lang w:val="en-US"/>
        </w:rPr>
        <w:t>WORDe</w:t>
      </w:r>
      <w:proofErr w:type="spellEnd"/>
      <w:r w:rsidRPr="007A0AA1">
        <w:t xml:space="preserve">. </w:t>
      </w:r>
      <w:r>
        <w:t>Имя файла должно содержать фамилию и номер группы. Например, Петров</w:t>
      </w:r>
      <w:r>
        <w:rPr>
          <w:lang w:val="en-US"/>
        </w:rPr>
        <w:t>_129121_</w:t>
      </w:r>
      <w:r>
        <w:t>ТВ_1_5.</w:t>
      </w:r>
      <w:r>
        <w:rPr>
          <w:lang w:val="en-US"/>
        </w:rPr>
        <w:t>do</w:t>
      </w:r>
      <w:r w:rsidR="00352231">
        <w:t>с</w:t>
      </w:r>
      <w:r w:rsidR="00352231">
        <w:rPr>
          <w:lang w:val="en-US"/>
        </w:rPr>
        <w:t>x</w:t>
      </w:r>
      <w:bookmarkStart w:id="0" w:name="_GoBack"/>
      <w:bookmarkEnd w:id="0"/>
    </w:p>
    <w:p w:rsidR="007A0AA1" w:rsidRDefault="007A0AA1" w:rsidP="007A0AA1">
      <w:pPr>
        <w:pStyle w:val="a5"/>
        <w:numPr>
          <w:ilvl w:val="0"/>
          <w:numId w:val="1"/>
        </w:numPr>
      </w:pPr>
      <w:r>
        <w:t xml:space="preserve">Должно быть приведено условие задания в общем виде и указаны данные студента. </w:t>
      </w:r>
      <w:proofErr w:type="gramStart"/>
      <w:r>
        <w:t>Например</w:t>
      </w:r>
      <w:proofErr w:type="gramEnd"/>
      <w:r>
        <w:t>:</w:t>
      </w:r>
    </w:p>
    <w:p w:rsidR="007A0AA1" w:rsidRPr="007A0AA1" w:rsidRDefault="007A0AA1" w:rsidP="007A0AA1">
      <w:pPr>
        <w:pStyle w:val="a5"/>
        <w:rPr>
          <w:b/>
        </w:rPr>
      </w:pPr>
      <w:r>
        <w:t xml:space="preserve"> </w:t>
      </w:r>
      <w:r w:rsidRPr="007A0AA1">
        <w:rPr>
          <w:b/>
        </w:rPr>
        <w:t>Задание 1</w:t>
      </w:r>
    </w:p>
    <w:p w:rsidR="007A0AA1" w:rsidRPr="007A0AA1" w:rsidRDefault="007A0AA1" w:rsidP="007A0AA1">
      <w:pPr>
        <w:pStyle w:val="a5"/>
      </w:pPr>
      <w:r w:rsidRPr="007A0AA1">
        <w:t xml:space="preserve">В конверте среди 30μ+5ν+β </w:t>
      </w:r>
      <w:r w:rsidRPr="007A0AA1">
        <w:rPr>
          <w:highlight w:val="yellow"/>
        </w:rPr>
        <w:t>(53)</w:t>
      </w:r>
      <w:r>
        <w:t xml:space="preserve"> </w:t>
      </w:r>
      <w:r w:rsidRPr="007A0AA1">
        <w:t xml:space="preserve">фотокарточек находится одна разыскиваемая. Из конверта наугад извлекли </w:t>
      </w:r>
      <w:proofErr w:type="spellStart"/>
      <w:r w:rsidRPr="007A0AA1">
        <w:t>μ+ν</w:t>
      </w:r>
      <w:proofErr w:type="spellEnd"/>
      <w:r w:rsidRPr="007A0AA1">
        <w:t xml:space="preserve"> </w:t>
      </w:r>
      <w:r w:rsidRPr="007A0AA1">
        <w:rPr>
          <w:highlight w:val="yellow"/>
        </w:rPr>
        <w:t>(7)</w:t>
      </w:r>
      <w:r>
        <w:t xml:space="preserve"> </w:t>
      </w:r>
      <w:r w:rsidRPr="007A0AA1">
        <w:t>карточек. Найти вероятность того, что среди них окажется нужная.</w:t>
      </w:r>
    </w:p>
    <w:p w:rsidR="007A0AA1" w:rsidRDefault="007A0AA1" w:rsidP="007A0AA1">
      <w:pPr>
        <w:pStyle w:val="a5"/>
        <w:numPr>
          <w:ilvl w:val="0"/>
          <w:numId w:val="1"/>
        </w:numPr>
      </w:pPr>
      <w:r>
        <w:t>В присланных работах очень странно (и часто неправильно</w:t>
      </w:r>
      <w:r w:rsidR="00771A90">
        <w:t>)</w:t>
      </w:r>
      <w:r>
        <w:t xml:space="preserve"> считаются сочетания. Можно, конечно, воспользоваться функциями </w:t>
      </w:r>
      <w:r>
        <w:rPr>
          <w:lang w:val="en-US"/>
        </w:rPr>
        <w:t>Excel</w:t>
      </w:r>
      <w:r w:rsidRPr="007A0AA1">
        <w:t xml:space="preserve">, </w:t>
      </w:r>
      <w:r>
        <w:t>но делать это надо ПРАВИЛЬНО.</w:t>
      </w:r>
    </w:p>
    <w:p w:rsidR="007A0AA1" w:rsidRDefault="007A0AA1" w:rsidP="007A0AA1">
      <w:pPr>
        <w:pStyle w:val="a5"/>
        <w:ind w:left="1211" w:firstLine="0"/>
      </w:pPr>
      <w:r>
        <w:t xml:space="preserve">Например, </w:t>
      </w:r>
      <w:r w:rsidR="004013A3">
        <w:t>вычислим</w:t>
      </w:r>
    </w:p>
    <w:p w:rsidR="004013A3" w:rsidRDefault="004013A3" w:rsidP="007A0AA1">
      <w:pPr>
        <w:pStyle w:val="a5"/>
        <w:ind w:left="1211" w:firstLine="0"/>
      </w:pPr>
      <w:r w:rsidRPr="004013A3">
        <w:rPr>
          <w:position w:val="-28"/>
        </w:rPr>
        <w:object w:dxaOrig="65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7pt;height:43.2pt" o:ole="">
            <v:imagedata r:id="rId5" o:title=""/>
          </v:shape>
          <o:OLEObject Type="Embed" ProgID="Equation.DSMT4" ShapeID="_x0000_i1025" DrawAspect="Content" ObjectID="_1724426100" r:id="rId6"/>
        </w:object>
      </w:r>
      <w:r>
        <w:t xml:space="preserve"> </w:t>
      </w:r>
    </w:p>
    <w:p w:rsidR="004013A3" w:rsidRDefault="004013A3" w:rsidP="007A0AA1">
      <w:pPr>
        <w:pStyle w:val="a5"/>
        <w:ind w:left="1211" w:firstLine="0"/>
        <w:rPr>
          <w:lang w:val="en-US"/>
        </w:rPr>
      </w:pPr>
      <w:r>
        <w:t xml:space="preserve">В </w:t>
      </w:r>
      <w:r>
        <w:rPr>
          <w:lang w:val="en-US"/>
        </w:rPr>
        <w:t>Excel</w:t>
      </w:r>
    </w:p>
    <w:p w:rsidR="004013A3" w:rsidRDefault="004013A3" w:rsidP="007A0AA1">
      <w:pPr>
        <w:pStyle w:val="a5"/>
        <w:ind w:left="1211"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D44D5F9" wp14:editId="4A59BF64">
            <wp:extent cx="4762500" cy="21812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3A3" w:rsidRDefault="004013A3" w:rsidP="007A0AA1">
      <w:pPr>
        <w:pStyle w:val="a5"/>
        <w:ind w:left="1211" w:firstLine="0"/>
      </w:pPr>
      <w:r>
        <w:t>Об этом написано в лекции.</w:t>
      </w:r>
    </w:p>
    <w:p w:rsidR="00905B63" w:rsidRDefault="00905B63" w:rsidP="00905B63">
      <w:pPr>
        <w:pStyle w:val="a5"/>
        <w:numPr>
          <w:ilvl w:val="0"/>
          <w:numId w:val="1"/>
        </w:numPr>
      </w:pPr>
      <w:r>
        <w:t>Просьба не заводить новых бесед. Одна беседа на весь семестр. Так проще будет обнаружить (при необходимости) спорные места.</w:t>
      </w:r>
    </w:p>
    <w:p w:rsidR="00AC5DE7" w:rsidRPr="004013A3" w:rsidRDefault="00AC5DE7" w:rsidP="00905B63">
      <w:pPr>
        <w:pStyle w:val="a5"/>
        <w:numPr>
          <w:ilvl w:val="0"/>
          <w:numId w:val="1"/>
        </w:numPr>
      </w:pPr>
      <w:r>
        <w:t>Задания выполнять ПОД СВОИМ номером (тем, который мне сообщил староста группы – номера в файле с рейтингом).</w:t>
      </w:r>
    </w:p>
    <w:sectPr w:rsidR="00AC5DE7" w:rsidRPr="004013A3" w:rsidSect="00793A27">
      <w:pgSz w:w="11906" w:h="16838"/>
      <w:pgMar w:top="1077" w:right="1077" w:bottom="1361" w:left="1077" w:header="709" w:footer="709" w:gutter="0"/>
      <w:cols w:space="708"/>
      <w:docGrid w:linePitch="43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Bahnschrift SemiBold SemiConden">
    <w:panose1 w:val="020B0502040204020203"/>
    <w:charset w:val="CC"/>
    <w:family w:val="swiss"/>
    <w:pitch w:val="variable"/>
    <w:sig w:usb0="A00002C7" w:usb1="00000002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D17AB"/>
    <w:multiLevelType w:val="hybridMultilevel"/>
    <w:tmpl w:val="5F8851AA"/>
    <w:lvl w:ilvl="0" w:tplc="C5F2917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60"/>
  <w:drawingGridVerticalSpacing w:val="435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0AA1"/>
    <w:rsid w:val="000F39D2"/>
    <w:rsid w:val="00111B79"/>
    <w:rsid w:val="001C4D6A"/>
    <w:rsid w:val="00352231"/>
    <w:rsid w:val="004013A3"/>
    <w:rsid w:val="004333E3"/>
    <w:rsid w:val="00677D4C"/>
    <w:rsid w:val="00771A90"/>
    <w:rsid w:val="00793A27"/>
    <w:rsid w:val="007A0AA1"/>
    <w:rsid w:val="00844280"/>
    <w:rsid w:val="00905B63"/>
    <w:rsid w:val="00953C11"/>
    <w:rsid w:val="009832E5"/>
    <w:rsid w:val="009F52E1"/>
    <w:rsid w:val="00A652B8"/>
    <w:rsid w:val="00AC5DE7"/>
    <w:rsid w:val="00BB633A"/>
    <w:rsid w:val="00C8517D"/>
    <w:rsid w:val="00D1742A"/>
    <w:rsid w:val="00E37DAC"/>
    <w:rsid w:val="00E429BD"/>
    <w:rsid w:val="00E53F88"/>
    <w:rsid w:val="00E937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E32BF41-C4C7-48EB-89D3-0C5845D6DD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3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93A27"/>
    <w:pPr>
      <w:ind w:firstLine="851"/>
    </w:p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B633A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Мой стиль_1"/>
    <w:basedOn w:val="a"/>
    <w:link w:val="10"/>
    <w:qFormat/>
    <w:rsid w:val="00C8517D"/>
  </w:style>
  <w:style w:type="character" w:customStyle="1" w:styleId="10">
    <w:name w:val="Мой стиль_1 Знак"/>
    <w:basedOn w:val="a0"/>
    <w:link w:val="1"/>
    <w:rsid w:val="00C8517D"/>
    <w:rPr>
      <w:rFonts w:ascii="Times New Roman" w:hAnsi="Times New Roman"/>
      <w:sz w:val="32"/>
    </w:rPr>
  </w:style>
  <w:style w:type="paragraph" w:customStyle="1" w:styleId="4">
    <w:name w:val="Мой_стиль_4"/>
    <w:basedOn w:val="2"/>
    <w:link w:val="40"/>
    <w:qFormat/>
    <w:rsid w:val="00BB633A"/>
    <w:pPr>
      <w:spacing w:before="120"/>
    </w:pPr>
    <w:rPr>
      <w:rFonts w:ascii="Bahnschrift SemiBold SemiConden" w:hAnsi="Bahnschrift SemiBold SemiConden"/>
    </w:rPr>
  </w:style>
  <w:style w:type="character" w:customStyle="1" w:styleId="40">
    <w:name w:val="Мой_стиль_4 Знак"/>
    <w:basedOn w:val="20"/>
    <w:link w:val="4"/>
    <w:rsid w:val="00BB633A"/>
    <w:rPr>
      <w:rFonts w:ascii="Bahnschrift SemiBold SemiConden" w:eastAsiaTheme="majorEastAsia" w:hAnsi="Bahnschrift SemiBold SemiConden" w:cstheme="majorBidi"/>
      <w:color w:val="2E74B5" w:themeColor="accent1" w:themeShade="BF"/>
      <w:sz w:val="26"/>
      <w:szCs w:val="26"/>
    </w:rPr>
  </w:style>
  <w:style w:type="character" w:customStyle="1" w:styleId="20">
    <w:name w:val="Заголовок 2 Знак"/>
    <w:basedOn w:val="a0"/>
    <w:link w:val="2"/>
    <w:uiPriority w:val="9"/>
    <w:semiHidden/>
    <w:rsid w:val="00BB633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a3">
    <w:name w:val="Мой стиль"/>
    <w:basedOn w:val="a"/>
    <w:link w:val="a4"/>
    <w:qFormat/>
    <w:rsid w:val="00BB633A"/>
  </w:style>
  <w:style w:type="character" w:customStyle="1" w:styleId="a4">
    <w:name w:val="Мой стиль Знак"/>
    <w:basedOn w:val="a0"/>
    <w:link w:val="a3"/>
    <w:rsid w:val="00BB633A"/>
  </w:style>
  <w:style w:type="paragraph" w:styleId="a5">
    <w:name w:val="List Paragraph"/>
    <w:basedOn w:val="a"/>
    <w:uiPriority w:val="34"/>
    <w:qFormat/>
    <w:rsid w:val="007A0AA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3</Words>
  <Characters>760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Титов</dc:creator>
  <cp:keywords/>
  <dc:description/>
  <cp:lastModifiedBy>Comrade</cp:lastModifiedBy>
  <cp:revision>2</cp:revision>
  <dcterms:created xsi:type="dcterms:W3CDTF">2022-09-11T15:29:00Z</dcterms:created>
  <dcterms:modified xsi:type="dcterms:W3CDTF">2022-09-11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